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1095" w:rsidRPr="00C51FA5" w:rsidRDefault="001A1E84" w:rsidP="00E0582D">
      <w:pPr>
        <w:spacing w:after="12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The Open university of Sri Lanka</w:t>
      </w:r>
    </w:p>
    <w:p w:rsidR="001A1E84" w:rsidRPr="00C51FA5" w:rsidRDefault="001A1E84" w:rsidP="00E0582D">
      <w:pPr>
        <w:spacing w:after="12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Department of Mathematics &amp; Computer Science</w:t>
      </w:r>
    </w:p>
    <w:p w:rsidR="001A1E84" w:rsidRPr="00C51FA5" w:rsidRDefault="001A1E84" w:rsidP="00E0582D">
      <w:pPr>
        <w:spacing w:after="12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 xml:space="preserve">Certificate in Laboratory Technology </w:t>
      </w:r>
      <w:proofErr w:type="spellStart"/>
      <w:r w:rsidRPr="00C51FA5">
        <w:rPr>
          <w:rFonts w:ascii="Times New Roman" w:hAnsi="Times New Roman" w:cs="Times New Roman"/>
          <w:sz w:val="24"/>
        </w:rPr>
        <w:t>Programme</w:t>
      </w:r>
      <w:proofErr w:type="spellEnd"/>
      <w:r w:rsidRPr="00C51FA5">
        <w:rPr>
          <w:rFonts w:ascii="Times New Roman" w:hAnsi="Times New Roman" w:cs="Times New Roman"/>
          <w:sz w:val="24"/>
        </w:rPr>
        <w:t xml:space="preserve"> 201</w:t>
      </w:r>
      <w:r w:rsidR="003A0080">
        <w:rPr>
          <w:rFonts w:ascii="Times New Roman" w:hAnsi="Times New Roman" w:cs="Times New Roman"/>
          <w:sz w:val="24"/>
        </w:rPr>
        <w:t>4</w:t>
      </w:r>
      <w:r w:rsidRPr="00C51FA5">
        <w:rPr>
          <w:rFonts w:ascii="Times New Roman" w:hAnsi="Times New Roman" w:cs="Times New Roman"/>
          <w:sz w:val="24"/>
        </w:rPr>
        <w:t>/201</w:t>
      </w:r>
      <w:r w:rsidR="003A0080">
        <w:rPr>
          <w:rFonts w:ascii="Times New Roman" w:hAnsi="Times New Roman" w:cs="Times New Roman"/>
          <w:sz w:val="24"/>
        </w:rPr>
        <w:t>5</w:t>
      </w:r>
    </w:p>
    <w:p w:rsidR="001A1E84" w:rsidRPr="00C51FA5" w:rsidRDefault="001A1E84" w:rsidP="00E0582D">
      <w:pPr>
        <w:spacing w:after="12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 xml:space="preserve">Basic </w:t>
      </w:r>
      <w:r w:rsidR="00C51FA5">
        <w:rPr>
          <w:rFonts w:ascii="Times New Roman" w:hAnsi="Times New Roman" w:cs="Times New Roman"/>
          <w:sz w:val="24"/>
        </w:rPr>
        <w:t>M</w:t>
      </w:r>
      <w:r w:rsidRPr="00C51FA5">
        <w:rPr>
          <w:rFonts w:ascii="Times New Roman" w:hAnsi="Times New Roman" w:cs="Times New Roman"/>
          <w:sz w:val="24"/>
        </w:rPr>
        <w:t>athematics &amp; Computer Skills-PSC1123</w:t>
      </w:r>
    </w:p>
    <w:p w:rsidR="001A1E84" w:rsidRPr="00C51FA5" w:rsidRDefault="001A1E84" w:rsidP="00E0582D">
      <w:pPr>
        <w:spacing w:after="12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Home Assignment</w:t>
      </w:r>
    </w:p>
    <w:p w:rsidR="003A0080" w:rsidRDefault="001A1E84" w:rsidP="00E0582D">
      <w:pPr>
        <w:spacing w:after="120"/>
        <w:rPr>
          <w:rFonts w:ascii="Times New Roman" w:hAnsi="Times New Roman" w:cs="Times New Roman"/>
          <w:b/>
          <w:sz w:val="24"/>
        </w:rPr>
      </w:pPr>
      <w:r w:rsidRPr="00C51FA5">
        <w:rPr>
          <w:rFonts w:ascii="Times New Roman" w:hAnsi="Times New Roman" w:cs="Times New Roman"/>
          <w:b/>
          <w:sz w:val="24"/>
        </w:rPr>
        <w:t>Date of Submission:</w:t>
      </w:r>
      <w:r w:rsidR="003A4AEC">
        <w:rPr>
          <w:rFonts w:ascii="Times New Roman" w:hAnsi="Times New Roman" w:cs="Times New Roman"/>
          <w:b/>
          <w:sz w:val="24"/>
        </w:rPr>
        <w:t xml:space="preserve"> 24/10/2014</w:t>
      </w:r>
      <w:bookmarkStart w:id="0" w:name="_GoBack"/>
      <w:bookmarkEnd w:id="0"/>
    </w:p>
    <w:p w:rsidR="001A1E84" w:rsidRPr="00C51FA5" w:rsidRDefault="001A1E84" w:rsidP="00E0582D">
      <w:pPr>
        <w:spacing w:after="120"/>
        <w:rPr>
          <w:rFonts w:ascii="Times New Roman" w:hAnsi="Times New Roman" w:cs="Times New Roman"/>
          <w:b/>
        </w:rPr>
      </w:pPr>
      <w:r w:rsidRPr="00C51FA5">
        <w:rPr>
          <w:rFonts w:ascii="Times New Roman" w:hAnsi="Times New Roman" w:cs="Times New Roman"/>
          <w:b/>
        </w:rPr>
        <w:t>Answer All the Questions</w:t>
      </w:r>
    </w:p>
    <w:p w:rsidR="002418F4" w:rsidRPr="00941FD5" w:rsidRDefault="00C017FB" w:rsidP="001A1E84">
      <w:pPr>
        <w:rPr>
          <w:rFonts w:ascii="Times New Roman" w:hAnsi="Times New Roman" w:cs="Times New Roman"/>
          <w:sz w:val="24"/>
          <w:szCs w:val="24"/>
        </w:rPr>
      </w:pPr>
      <w:r w:rsidRPr="00BE29BE">
        <w:rPr>
          <w:rFonts w:ascii="Times New Roman" w:hAnsi="Times New Roman" w:cs="Times New Roman"/>
          <w:b/>
          <w:sz w:val="24"/>
          <w:szCs w:val="24"/>
        </w:rPr>
        <w:t>(1)</w:t>
      </w:r>
      <w:r w:rsidR="00941FD5" w:rsidRPr="00941FD5">
        <w:rPr>
          <w:rFonts w:ascii="Times New Roman" w:hAnsi="Times New Roman" w:cs="Times New Roman"/>
          <w:sz w:val="24"/>
          <w:szCs w:val="24"/>
        </w:rPr>
        <w:t xml:space="preserve">Rebecca records the shoe size </w:t>
      </w:r>
      <w:r w:rsidR="008341AF">
        <w:rPr>
          <w:rFonts w:ascii="Times New Roman" w:hAnsi="Times New Roman" w:cs="Times New Roman"/>
          <w:sz w:val="24"/>
          <w:szCs w:val="24"/>
        </w:rPr>
        <w:t xml:space="preserve">x </w:t>
      </w:r>
      <w:r w:rsidR="00941FD5" w:rsidRPr="00941FD5">
        <w:rPr>
          <w:rFonts w:ascii="Times New Roman" w:hAnsi="Times New Roman" w:cs="Times New Roman"/>
          <w:sz w:val="24"/>
          <w:szCs w:val="24"/>
        </w:rPr>
        <w:t>of the female students in her year. The results are as follows.</w:t>
      </w:r>
    </w:p>
    <w:tbl>
      <w:tblPr>
        <w:tblStyle w:val="TableGrid"/>
        <w:tblW w:w="0" w:type="auto"/>
        <w:tblInd w:w="1087" w:type="dxa"/>
        <w:tblLook w:val="04A0"/>
      </w:tblPr>
      <w:tblGrid>
        <w:gridCol w:w="1361"/>
        <w:gridCol w:w="2790"/>
      </w:tblGrid>
      <w:tr w:rsidR="00DC6E4D" w:rsidRPr="00941FD5" w:rsidTr="00941FD5">
        <w:trPr>
          <w:trHeight w:val="432"/>
        </w:trPr>
        <w:tc>
          <w:tcPr>
            <w:tcW w:w="1361" w:type="dxa"/>
          </w:tcPr>
          <w:p w:rsidR="00DC6E4D" w:rsidRPr="00941FD5" w:rsidRDefault="00DC6E4D" w:rsidP="005E5C1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</w:p>
        </w:tc>
        <w:tc>
          <w:tcPr>
            <w:tcW w:w="2790" w:type="dxa"/>
            <w:vAlign w:val="center"/>
          </w:tcPr>
          <w:p w:rsidR="00DC6E4D" w:rsidRPr="00941FD5" w:rsidRDefault="00DC6E4D" w:rsidP="005E5C1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b/>
                <w:sz w:val="24"/>
                <w:szCs w:val="24"/>
              </w:rPr>
              <w:t>Number of students</w:t>
            </w:r>
          </w:p>
        </w:tc>
      </w:tr>
      <w:tr w:rsidR="00DC6E4D" w:rsidRPr="00941FD5" w:rsidTr="00941FD5">
        <w:trPr>
          <w:trHeight w:val="432"/>
        </w:trPr>
        <w:tc>
          <w:tcPr>
            <w:tcW w:w="1361" w:type="dxa"/>
          </w:tcPr>
          <w:p w:rsidR="00DC6E4D" w:rsidRPr="00941FD5" w:rsidRDefault="00DC6E4D" w:rsidP="005E5C1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790" w:type="dxa"/>
            <w:vAlign w:val="center"/>
          </w:tcPr>
          <w:p w:rsidR="00DC6E4D" w:rsidRPr="00941FD5" w:rsidRDefault="00DC6E4D" w:rsidP="00941F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sz w:val="24"/>
                <w:szCs w:val="24"/>
              </w:rPr>
              <w:t>03</w:t>
            </w:r>
          </w:p>
        </w:tc>
      </w:tr>
      <w:tr w:rsidR="00DC6E4D" w:rsidRPr="00941FD5" w:rsidTr="00941FD5">
        <w:trPr>
          <w:trHeight w:val="432"/>
        </w:trPr>
        <w:tc>
          <w:tcPr>
            <w:tcW w:w="1361" w:type="dxa"/>
          </w:tcPr>
          <w:p w:rsidR="00DC6E4D" w:rsidRPr="00941FD5" w:rsidRDefault="00DC6E4D" w:rsidP="005E5C1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790" w:type="dxa"/>
            <w:vAlign w:val="center"/>
          </w:tcPr>
          <w:p w:rsidR="00DC6E4D" w:rsidRPr="00941FD5" w:rsidRDefault="00DC6E4D" w:rsidP="005E5C1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DC6E4D" w:rsidRPr="00941FD5" w:rsidTr="00941FD5">
        <w:trPr>
          <w:trHeight w:val="432"/>
        </w:trPr>
        <w:tc>
          <w:tcPr>
            <w:tcW w:w="1361" w:type="dxa"/>
          </w:tcPr>
          <w:p w:rsidR="00DC6E4D" w:rsidRPr="00941FD5" w:rsidRDefault="00DC6E4D" w:rsidP="005E5C1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2790" w:type="dxa"/>
            <w:vAlign w:val="center"/>
          </w:tcPr>
          <w:p w:rsidR="00DC6E4D" w:rsidRPr="00941FD5" w:rsidRDefault="00DC6E4D" w:rsidP="005E5C1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  <w:tr w:rsidR="00DC6E4D" w:rsidRPr="00941FD5" w:rsidTr="00941FD5">
        <w:trPr>
          <w:trHeight w:val="432"/>
        </w:trPr>
        <w:tc>
          <w:tcPr>
            <w:tcW w:w="1361" w:type="dxa"/>
          </w:tcPr>
          <w:p w:rsidR="00DC6E4D" w:rsidRPr="00941FD5" w:rsidRDefault="00DC6E4D" w:rsidP="005E5C1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2790" w:type="dxa"/>
            <w:vAlign w:val="center"/>
          </w:tcPr>
          <w:p w:rsidR="00DC6E4D" w:rsidRPr="00941FD5" w:rsidRDefault="00DC6E4D" w:rsidP="00941FD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DC6E4D" w:rsidRPr="00941FD5" w:rsidTr="00941FD5">
        <w:trPr>
          <w:trHeight w:val="432"/>
        </w:trPr>
        <w:tc>
          <w:tcPr>
            <w:tcW w:w="1361" w:type="dxa"/>
          </w:tcPr>
          <w:p w:rsidR="00DC6E4D" w:rsidRPr="00941FD5" w:rsidRDefault="00DC6E4D" w:rsidP="005E5C1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2790" w:type="dxa"/>
            <w:vAlign w:val="center"/>
          </w:tcPr>
          <w:p w:rsidR="00DC6E4D" w:rsidRPr="00941FD5" w:rsidRDefault="00DC6E4D" w:rsidP="005E5C1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FD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:rsidR="00941FD5" w:rsidRPr="00941FD5" w:rsidRDefault="00A9233F" w:rsidP="001A1E84">
      <w:pPr>
        <w:rPr>
          <w:rFonts w:ascii="Times New Roman" w:hAnsi="Times New Roman" w:cs="Times New Roman"/>
          <w:sz w:val="24"/>
          <w:szCs w:val="24"/>
        </w:rPr>
      </w:pPr>
      <w:r w:rsidRPr="00941FD5">
        <w:rPr>
          <w:rFonts w:ascii="Times New Roman" w:hAnsi="Times New Roman" w:cs="Times New Roman"/>
          <w:sz w:val="24"/>
          <w:szCs w:val="24"/>
        </w:rPr>
        <w:t xml:space="preserve">i) </w:t>
      </w:r>
      <w:r w:rsidR="00941FD5" w:rsidRPr="00941FD5">
        <w:rPr>
          <w:rFonts w:ascii="Times New Roman" w:hAnsi="Times New Roman" w:cs="Times New Roman"/>
          <w:sz w:val="24"/>
          <w:szCs w:val="24"/>
        </w:rPr>
        <w:t xml:space="preserve">Represent this </w:t>
      </w:r>
      <w:r w:rsidR="003D1995">
        <w:rPr>
          <w:rFonts w:ascii="Times New Roman" w:hAnsi="Times New Roman" w:cs="Times New Roman"/>
          <w:sz w:val="24"/>
          <w:szCs w:val="24"/>
        </w:rPr>
        <w:t>information in Pie Chart.</w:t>
      </w:r>
    </w:p>
    <w:p w:rsidR="002418F4" w:rsidRPr="00971649" w:rsidRDefault="00F8044A" w:rsidP="00094DE5">
      <w:pPr>
        <w:ind w:left="360" w:hanging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3D1995" w:rsidRPr="00971649">
        <w:rPr>
          <w:rFonts w:ascii="Times New Roman" w:hAnsi="Times New Roman" w:cs="Times New Roman"/>
          <w:sz w:val="24"/>
        </w:rPr>
        <w:t>ii) The Pie Chart given below shows how 36 invitees at a party had their Meals</w:t>
      </w:r>
    </w:p>
    <w:p w:rsidR="00A00E22" w:rsidRPr="00971649" w:rsidRDefault="0083349B" w:rsidP="00094DE5">
      <w:pPr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10" o:spid="_x0000_s1026" style="position:absolute;left:0;text-align:left;margin-left:138.75pt;margin-top:13.85pt;width:123pt;height:120pt;z-index:251665408" coordsize="15621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">
            <v:oval id="Oval 2" o:spid="_x0000_s1027" style="position:absolute;width:15621;height:152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hj48MA&#10;AADaAAAADwAAAGRycy9kb3ducmV2LnhtbESPzWsCMRTE7wX/h/AEbzVRipTV7CLaoj0U/Dp4fGze&#10;fuDmZdmkmv73TaHQ4zAzv2FWRbSduNPgW8caZlMFgrh0puVaw+X8/vwKwgdkg51j0vBNHop89LTC&#10;zLgHH+l+CrVIEPYZamhC6DMpfdmQRT91PXHyKjdYDEkOtTQDPhLcdnKu1EJabDktNNjTpqHydvqy&#10;Gj6vi4+XgLGKB1Y3tdu9bauD0noyjusliEAx/If/2nujYQ6/V9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hj48MAAADaAAAADwAAAAAAAAAAAAAAAACYAgAAZHJzL2Rv&#10;d25yZXYueG1sUEsFBgAAAAAEAAQA9QAAAIgDAAAAAA==&#10;" filled="f" strokecolor="black [3213]"/>
            <v:line id="Straight Connector 3" o:spid="_x0000_s1028" style="position:absolute;visibility:visible" from="7715,0" to="7810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begsQAAADaAAAADwAAAGRycy9kb3ducmV2LnhtbESPT2vCQBTE7wW/w/IEb3WjUiPRVYIg&#10;9M+pVvH6yD6TaPZt2N3G1E/vFgo9DjPzG2a16U0jOnK+tqxgMk5AEBdW11wqOHztnhcgfEDW2Fgm&#10;BT/kYbMePK0w0/bGn9TtQykihH2GCqoQ2kxKX1Rk0I9tSxy9s3UGQ5SulNrhLcJNI6dJMpcGa44L&#10;Fba0rai47r+NgkXxfnF5mr9NXo5teu+mH/PdKVVqNOzzJYhAffgP/7VftYIZ/F6JN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Nt6CxAAAANoAAAAPAAAAAAAAAAAA&#10;AAAAAKECAABkcnMvZG93bnJldi54bWxQSwUGAAAAAAQABAD5AAAAkgMAAAAA&#10;" strokecolor="black [3213]"/>
            <v:line id="Straight Connector 4" o:spid="_x0000_s1029" style="position:absolute;visibility:visible" from="7810,7524" to="15621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9G9sQAAADaAAAADwAAAGRycy9kb3ducmV2LnhtbESPT2vCQBTE7wW/w/IEb3WjWCPRVYIg&#10;9M+pVvH6yD6TaPZt2N3G1E/vFgo9DjPzG2a16U0jOnK+tqxgMk5AEBdW11wqOHztnhcgfEDW2Fgm&#10;BT/kYbMePK0w0/bGn9TtQykihH2GCqoQ2kxKX1Rk0I9tSxy9s3UGQ5SulNrhLcJNI6dJMpcGa44L&#10;Fba0rai47r+NgkXxfnF5mr9NXo5teu+mH/PdKVVqNOzzJYhAffgP/7VftYIZ/F6JN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30b2xAAAANoAAAAPAAAAAAAAAAAA&#10;AAAAAKECAABkcnMvZG93bnJldi54bWxQSwUGAAAAAAQABAD5AAAAkgMAAAAA&#10;" strokecolor="black [3213]"/>
            <v:line id="Straight Connector 6" o:spid="_x0000_s1030" style="position:absolute;flip:x y;visibility:visible" from="571,4857" to="7810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4mL8IAAADaAAAADwAAAGRycy9kb3ducmV2LnhtbESPUWvCMBSF3wX/Q7iCb2s6YeI6o0zB&#10;IUwEu+390ty13ZqbkkQb//0iDHw8nHO+w1muo+nEhZxvLSt4zHIQxJXVLdcKPj92DwsQPiBr7CyT&#10;git5WK/GoyUW2g58oksZapEg7AtU0ITQF1L6qiGDPrM9cfK+rTMYknS11A6HBDednOX5XBpsOS00&#10;2NO2oeq3PBsF+/f4vODt8eeAX4Ptjk+bXL9FpaaT+PoCIlAM9/B/e68VzOF2Jd0A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4mL8IAAADaAAAADwAAAAAAAAAAAAAA&#10;AAChAgAAZHJzL2Rvd25yZXYueG1sUEsFBgAAAAAEAAQA+QAAAJADAAAAAA==&#10;" strokecolor="black [3213]"/>
            <v:line id="Straight Connector 7" o:spid="_x0000_s1031" style="position:absolute;flip:x;visibility:visible" from="1047,7524" to="7810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xNd8IAAADaAAAADwAAAGRycy9kb3ducmV2LnhtbESP0WoCMRRE3wX/IVzBN81arLVbo1Sh&#10;UHyRqh9w2dxulm5u1iTqul/fCIKPw8ycYRar1tbiQj5UjhVMxhkI4sLpiksFx8PXaA4iRGSNtWNS&#10;cKMAq2W/t8Bcuyv/0GUfS5EgHHJUYGJscilDYchiGLuGOHm/zluMSfpSao/XBLe1fMmymbRYcVow&#10;2NDGUPG3P1sFdReP3ft6Y7rsNL3p3W7m/OtWqeGg/fwAEamNz/Cj/a0VvMH9Sro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cxNd8IAAADaAAAADwAAAAAAAAAAAAAA&#10;AAChAgAAZHJzL2Rvd25yZXYueG1sUEsFBgAAAAAEAAQA+QAAAJADAAAAAA==&#10;" strokecolor="black [3213]"/>
            <v:line id="Straight Connector 8" o:spid="_x0000_s1032" style="position:absolute;visibility:visible" from="7810,7524" to="7810,15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JM88MAAADaAAAADwAAAGRycy9kb3ducmV2LnhtbESPT2vCQBTE7wW/w/IEb3WjoJHoKkEQ&#10;qj3VP3h9ZJ9JNPs27G5j2k/fLRR6HGZ+M8xq05tGdOR8bVnBZJyAIC6srrlUcD7tXhcgfEDW2Fgm&#10;BV/kYbMevKww0/bJH9QdQyliCfsMFVQhtJmUvqjIoB/bljh6N+sMhihdKbXDZyw3jZwmyVwarDku&#10;VNjStqLicfw0ChbF4e7yNN9PZpc2/e6m7/PdNVVqNOzzJYhAffgP/9FvOnLweyXeAL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STPPDAAAA2gAAAA8AAAAAAAAAAAAA&#10;AAAAoQIAAGRycy9kb3ducmV2LnhtbFBLBQYAAAAABAAEAPkAAACRAwAAAAA=&#10;" strokecolor="black [3213]"/>
            <v:line id="Straight Connector 9" o:spid="_x0000_s1033" style="position:absolute;visibility:visible" from="7810,7524" to="14859,10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7paMQAAADaAAAADwAAAGRycy9kb3ducmV2LnhtbESPQWvCQBSE70L/w/IKvelGQaOpqwRB&#10;sPVUbfH6yL4mabNvw+4aU3+9KxQ8DjPzDbNc96YRHTlfW1YwHiUgiAuray4VfB63wzkIH5A1NpZJ&#10;wR95WK+eBkvMtL3wB3WHUIoIYZ+hgiqENpPSFxUZ9CPbEkfv2zqDIUpXSu3wEuGmkZMkmUmDNceF&#10;ClvaVFT8Hs5Gwbx4/3F5mr+Np19teu0m+9n2lCr18tznryAC9eER/m/vtIIF3K/EGy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3uloxAAAANoAAAAPAAAAAAAAAAAA&#10;AAAAAKECAABkcnMvZG93bnJldi54bWxQSwUGAAAAAAQABAD5AAAAkgMAAAAA&#10;" strokecolor="black [3213]"/>
          </v:group>
        </w:pict>
      </w:r>
    </w:p>
    <w:p w:rsidR="00A00E22" w:rsidRPr="00971649" w:rsidRDefault="00EF5BE3" w:rsidP="00094DE5">
      <w:pPr>
        <w:ind w:left="360" w:hanging="360"/>
        <w:rPr>
          <w:rFonts w:ascii="Times New Roman" w:hAnsi="Times New Roman" w:cs="Times New Roman"/>
        </w:rPr>
      </w:pPr>
      <w:proofErr w:type="gramStart"/>
      <w:r w:rsidRPr="00971649">
        <w:rPr>
          <w:rFonts w:ascii="Times New Roman" w:hAnsi="Times New Roman" w:cs="Times New Roman"/>
        </w:rPr>
        <w:t>strings</w:t>
      </w:r>
      <w:proofErr w:type="gramEnd"/>
    </w:p>
    <w:p w:rsidR="003D1995" w:rsidRPr="00971649" w:rsidRDefault="00EF5BE3" w:rsidP="00094DE5">
      <w:pPr>
        <w:ind w:left="360" w:hanging="360"/>
        <w:rPr>
          <w:rFonts w:ascii="Times New Roman" w:hAnsi="Times New Roman" w:cs="Times New Roman"/>
        </w:rPr>
      </w:pPr>
      <w:proofErr w:type="gramStart"/>
      <w:r w:rsidRPr="00971649">
        <w:rPr>
          <w:rFonts w:ascii="Times New Roman" w:hAnsi="Times New Roman" w:cs="Times New Roman"/>
        </w:rPr>
        <w:t>rice</w:t>
      </w:r>
      <w:proofErr w:type="gramEnd"/>
      <w:r w:rsidRPr="00971649">
        <w:rPr>
          <w:rFonts w:ascii="Times New Roman" w:hAnsi="Times New Roman" w:cs="Times New Roman"/>
        </w:rPr>
        <w:t>&amp; curry</w:t>
      </w:r>
    </w:p>
    <w:p w:rsidR="003D1995" w:rsidRPr="00971649" w:rsidRDefault="00EF5BE3" w:rsidP="00094DE5">
      <w:pPr>
        <w:ind w:left="360" w:hanging="360"/>
        <w:rPr>
          <w:rFonts w:ascii="Times New Roman" w:hAnsi="Times New Roman" w:cs="Times New Roman"/>
        </w:rPr>
      </w:pPr>
      <w:proofErr w:type="gramStart"/>
      <w:r w:rsidRPr="00971649">
        <w:rPr>
          <w:rFonts w:ascii="Times New Roman" w:hAnsi="Times New Roman" w:cs="Times New Roman"/>
        </w:rPr>
        <w:t>pizza</w:t>
      </w:r>
      <w:proofErr w:type="gramEnd"/>
      <w:r w:rsidRPr="00971649">
        <w:rPr>
          <w:rFonts w:ascii="Times New Roman" w:hAnsi="Times New Roman" w:cs="Times New Roman"/>
        </w:rPr>
        <w:t xml:space="preserve">                         noodles    </w:t>
      </w:r>
    </w:p>
    <w:p w:rsidR="003D1995" w:rsidRPr="00971649" w:rsidRDefault="00EF5BE3" w:rsidP="00094DE5">
      <w:pPr>
        <w:ind w:left="360" w:hanging="360"/>
        <w:rPr>
          <w:rFonts w:ascii="Times New Roman" w:hAnsi="Times New Roman" w:cs="Times New Roman"/>
        </w:rPr>
      </w:pPr>
      <w:proofErr w:type="gramStart"/>
      <w:r w:rsidRPr="00971649">
        <w:rPr>
          <w:rFonts w:ascii="Times New Roman" w:hAnsi="Times New Roman" w:cs="Times New Roman"/>
        </w:rPr>
        <w:t>bread</w:t>
      </w:r>
      <w:proofErr w:type="gramEnd"/>
      <w:r w:rsidRPr="00971649">
        <w:rPr>
          <w:rFonts w:ascii="Times New Roman" w:hAnsi="Times New Roman" w:cs="Times New Roman"/>
        </w:rPr>
        <w:t xml:space="preserve">    hoppers      </w:t>
      </w:r>
    </w:p>
    <w:p w:rsidR="00A00E22" w:rsidRPr="00971649" w:rsidRDefault="00A00E22" w:rsidP="00094DE5">
      <w:pPr>
        <w:ind w:left="360" w:hanging="360"/>
        <w:rPr>
          <w:rFonts w:ascii="Times New Roman" w:hAnsi="Times New Roman" w:cs="Times New Roman"/>
        </w:rPr>
      </w:pPr>
    </w:p>
    <w:p w:rsidR="00A00E22" w:rsidRDefault="00112B51" w:rsidP="00094DE5">
      <w:pPr>
        <w:ind w:left="360" w:hanging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</w:rPr>
        <w:tab/>
      </w:r>
      <w:r w:rsidR="00F8044A">
        <w:rPr>
          <w:rFonts w:ascii="Times New Roman" w:hAnsi="Times New Roman" w:cs="Times New Roman"/>
        </w:rPr>
        <w:tab/>
      </w:r>
      <w:r w:rsidRPr="00971649">
        <w:rPr>
          <w:rFonts w:ascii="Times New Roman" w:hAnsi="Times New Roman" w:cs="Times New Roman"/>
          <w:sz w:val="24"/>
        </w:rPr>
        <w:t>Calculate the number of people who had each type of Meal.</w:t>
      </w:r>
    </w:p>
    <w:p w:rsidR="00112B51" w:rsidRPr="00971649" w:rsidRDefault="00F8044A" w:rsidP="00094DE5">
      <w:pPr>
        <w:ind w:left="360" w:hanging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</w:rPr>
        <w:tab/>
      </w:r>
      <w:r w:rsidR="00112B51">
        <w:rPr>
          <w:rFonts w:ascii="Times New Roman" w:hAnsi="Times New Roman" w:cs="Times New Roman"/>
        </w:rPr>
        <w:t xml:space="preserve">(iii) </w:t>
      </w:r>
      <w:r w:rsidR="00112B51" w:rsidRPr="00971649">
        <w:rPr>
          <w:rFonts w:ascii="Times New Roman" w:hAnsi="Times New Roman" w:cs="Times New Roman"/>
          <w:sz w:val="24"/>
        </w:rPr>
        <w:t>The noise levels at 30 locations near an outdoor concert venue were measured to the nearest decibel. The data collected is shown in the grouped frequency table.</w:t>
      </w:r>
    </w:p>
    <w:tbl>
      <w:tblPr>
        <w:tblStyle w:val="TableGrid"/>
        <w:tblW w:w="0" w:type="auto"/>
        <w:tblInd w:w="345" w:type="dxa"/>
        <w:tblLayout w:type="fixed"/>
        <w:tblLook w:val="04A0"/>
      </w:tblPr>
      <w:tblGrid>
        <w:gridCol w:w="1728"/>
        <w:gridCol w:w="918"/>
        <w:gridCol w:w="1008"/>
        <w:gridCol w:w="1008"/>
        <w:gridCol w:w="1008"/>
        <w:gridCol w:w="1008"/>
        <w:gridCol w:w="1008"/>
        <w:gridCol w:w="1008"/>
      </w:tblGrid>
      <w:tr w:rsidR="00FE0AEE" w:rsidRPr="00971649" w:rsidTr="00F8044A">
        <w:trPr>
          <w:trHeight w:val="288"/>
        </w:trPr>
        <w:tc>
          <w:tcPr>
            <w:tcW w:w="172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Noise(</w:t>
            </w:r>
            <w:proofErr w:type="spellStart"/>
            <w:r w:rsidRPr="00971649">
              <w:rPr>
                <w:rFonts w:ascii="Times New Roman" w:hAnsi="Times New Roman" w:cs="Times New Roman"/>
                <w:sz w:val="24"/>
              </w:rPr>
              <w:t>decibles</w:t>
            </w:r>
            <w:proofErr w:type="spellEnd"/>
            <w:r w:rsidRPr="00971649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91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65-69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70-74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75-79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80-84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85-89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90-94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95-99</w:t>
            </w:r>
          </w:p>
        </w:tc>
      </w:tr>
      <w:tr w:rsidR="00FE0AEE" w:rsidRPr="00971649" w:rsidTr="00F8044A">
        <w:trPr>
          <w:trHeight w:val="288"/>
        </w:trPr>
        <w:tc>
          <w:tcPr>
            <w:tcW w:w="172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Frequency(f)</w:t>
            </w:r>
          </w:p>
        </w:tc>
        <w:tc>
          <w:tcPr>
            <w:tcW w:w="91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08" w:type="dxa"/>
          </w:tcPr>
          <w:p w:rsidR="00FE0AEE" w:rsidRPr="00971649" w:rsidRDefault="00FE0AEE" w:rsidP="00FE0A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</w:tbl>
    <w:p w:rsidR="006702BD" w:rsidRDefault="007E076F" w:rsidP="007E076F">
      <w:pPr>
        <w:ind w:left="360" w:hanging="360"/>
        <w:rPr>
          <w:rFonts w:ascii="Times New Roman" w:hAnsi="Times New Roman" w:cs="Times New Roman"/>
          <w:sz w:val="24"/>
        </w:rPr>
      </w:pPr>
      <w:r w:rsidRPr="00971649">
        <w:rPr>
          <w:rFonts w:ascii="Times New Roman" w:hAnsi="Times New Roman" w:cs="Times New Roman"/>
          <w:sz w:val="24"/>
        </w:rPr>
        <w:tab/>
      </w:r>
    </w:p>
    <w:p w:rsidR="007E076F" w:rsidRPr="00971649" w:rsidRDefault="00DC6E4D" w:rsidP="007E076F">
      <w:pPr>
        <w:ind w:left="360" w:hanging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Draw a histogram, frequency polygon and cumulative frequency curve</w:t>
      </w:r>
      <w:r w:rsidR="007E076F" w:rsidRPr="00971649">
        <w:rPr>
          <w:rFonts w:ascii="Times New Roman" w:hAnsi="Times New Roman" w:cs="Times New Roman"/>
          <w:sz w:val="24"/>
        </w:rPr>
        <w:t>.</w:t>
      </w:r>
    </w:p>
    <w:p w:rsidR="00916100" w:rsidRDefault="00094DE5" w:rsidP="00916100">
      <w:pPr>
        <w:ind w:left="360" w:hanging="360"/>
        <w:rPr>
          <w:rFonts w:ascii="Times New Roman" w:hAnsi="Times New Roman" w:cs="Times New Roman"/>
          <w:b/>
        </w:rPr>
      </w:pPr>
      <w:r w:rsidRPr="00BE29BE">
        <w:rPr>
          <w:rFonts w:ascii="Times New Roman" w:hAnsi="Times New Roman" w:cs="Times New Roman"/>
          <w:b/>
        </w:rPr>
        <w:lastRenderedPageBreak/>
        <w:t xml:space="preserve">(2) </w:t>
      </w:r>
    </w:p>
    <w:p w:rsidR="00D762DA" w:rsidRDefault="00D762DA" w:rsidP="00D762DA">
      <w:pPr>
        <w:ind w:left="90" w:hanging="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speeds of vehicles passing a check point were measured over a period of one hour to the nearest </w:t>
      </w:r>
      <w:proofErr w:type="spellStart"/>
      <w:r>
        <w:rPr>
          <w:rFonts w:ascii="Times New Roman" w:hAnsi="Times New Roman" w:cs="Times New Roman"/>
        </w:rPr>
        <w:t>kmph</w:t>
      </w:r>
      <w:proofErr w:type="spellEnd"/>
      <w:r>
        <w:rPr>
          <w:rFonts w:ascii="Times New Roman" w:hAnsi="Times New Roman" w:cs="Times New Roman"/>
        </w:rPr>
        <w:t>. The data collected is shown in the group frequency table.</w:t>
      </w:r>
    </w:p>
    <w:tbl>
      <w:tblPr>
        <w:tblStyle w:val="TableGrid"/>
        <w:tblW w:w="0" w:type="auto"/>
        <w:tblInd w:w="360" w:type="dxa"/>
        <w:tblLook w:val="04A0"/>
      </w:tblPr>
      <w:tblGrid>
        <w:gridCol w:w="2160"/>
        <w:gridCol w:w="1008"/>
        <w:gridCol w:w="1008"/>
        <w:gridCol w:w="1008"/>
        <w:gridCol w:w="1008"/>
        <w:gridCol w:w="1008"/>
        <w:gridCol w:w="1008"/>
      </w:tblGrid>
      <w:tr w:rsidR="00916100" w:rsidTr="00971649">
        <w:tc>
          <w:tcPr>
            <w:tcW w:w="2160" w:type="dxa"/>
          </w:tcPr>
          <w:p w:rsidR="00916100" w:rsidRPr="00971649" w:rsidRDefault="00971649" w:rsidP="00916100">
            <w:pPr>
              <w:rPr>
                <w:rFonts w:ascii="Times New Roman" w:hAnsi="Times New Roman" w:cs="Times New Roman"/>
                <w:sz w:val="24"/>
              </w:rPr>
            </w:pPr>
            <w:r w:rsidRPr="00971649">
              <w:rPr>
                <w:rFonts w:ascii="Times New Roman" w:hAnsi="Times New Roman" w:cs="Times New Roman"/>
                <w:sz w:val="24"/>
              </w:rPr>
              <w:t>Speed level(</w:t>
            </w:r>
            <w:proofErr w:type="spellStart"/>
            <w:r w:rsidRPr="00971649">
              <w:rPr>
                <w:rFonts w:ascii="Times New Roman" w:hAnsi="Times New Roman" w:cs="Times New Roman"/>
                <w:sz w:val="24"/>
              </w:rPr>
              <w:t>kmph</w:t>
            </w:r>
            <w:proofErr w:type="spellEnd"/>
            <w:r w:rsidRPr="00971649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008" w:type="dxa"/>
          </w:tcPr>
          <w:p w:rsidR="00916100" w:rsidRPr="00971649" w:rsidRDefault="00971649" w:rsidP="00971649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-30</w:t>
            </w:r>
          </w:p>
        </w:tc>
        <w:tc>
          <w:tcPr>
            <w:tcW w:w="1008" w:type="dxa"/>
          </w:tcPr>
          <w:p w:rsidR="00916100" w:rsidRPr="00971649" w:rsidRDefault="00971649" w:rsidP="00916100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1-40</w:t>
            </w:r>
          </w:p>
        </w:tc>
        <w:tc>
          <w:tcPr>
            <w:tcW w:w="1008" w:type="dxa"/>
          </w:tcPr>
          <w:p w:rsidR="00916100" w:rsidRPr="00971649" w:rsidRDefault="00971649" w:rsidP="00916100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1-50</w:t>
            </w:r>
          </w:p>
        </w:tc>
        <w:tc>
          <w:tcPr>
            <w:tcW w:w="1008" w:type="dxa"/>
          </w:tcPr>
          <w:p w:rsidR="00916100" w:rsidRPr="00971649" w:rsidRDefault="00971649" w:rsidP="00916100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1-60</w:t>
            </w:r>
          </w:p>
        </w:tc>
        <w:tc>
          <w:tcPr>
            <w:tcW w:w="1008" w:type="dxa"/>
          </w:tcPr>
          <w:p w:rsidR="00916100" w:rsidRPr="00971649" w:rsidRDefault="00971649" w:rsidP="00916100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1-70</w:t>
            </w:r>
          </w:p>
        </w:tc>
        <w:tc>
          <w:tcPr>
            <w:tcW w:w="1008" w:type="dxa"/>
          </w:tcPr>
          <w:p w:rsidR="00916100" w:rsidRPr="00971649" w:rsidRDefault="00971649" w:rsidP="00916100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1-80</w:t>
            </w:r>
          </w:p>
        </w:tc>
      </w:tr>
      <w:tr w:rsidR="00916100" w:rsidTr="00971649">
        <w:tc>
          <w:tcPr>
            <w:tcW w:w="2160" w:type="dxa"/>
          </w:tcPr>
          <w:p w:rsidR="00916100" w:rsidRPr="00971649" w:rsidRDefault="00971649" w:rsidP="00916100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o. of vehicles(f)</w:t>
            </w:r>
          </w:p>
        </w:tc>
        <w:tc>
          <w:tcPr>
            <w:tcW w:w="1008" w:type="dxa"/>
          </w:tcPr>
          <w:p w:rsidR="00916100" w:rsidRPr="00971649" w:rsidRDefault="00971649" w:rsidP="0097164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08" w:type="dxa"/>
          </w:tcPr>
          <w:p w:rsidR="00916100" w:rsidRPr="00971649" w:rsidRDefault="00971649" w:rsidP="0097164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08" w:type="dxa"/>
          </w:tcPr>
          <w:p w:rsidR="00916100" w:rsidRPr="00971649" w:rsidRDefault="00971649" w:rsidP="0097164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8</w:t>
            </w:r>
          </w:p>
        </w:tc>
        <w:tc>
          <w:tcPr>
            <w:tcW w:w="1008" w:type="dxa"/>
          </w:tcPr>
          <w:p w:rsidR="00916100" w:rsidRPr="00971649" w:rsidRDefault="00971649" w:rsidP="0097164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2</w:t>
            </w:r>
          </w:p>
        </w:tc>
        <w:tc>
          <w:tcPr>
            <w:tcW w:w="1008" w:type="dxa"/>
          </w:tcPr>
          <w:p w:rsidR="00916100" w:rsidRPr="00971649" w:rsidRDefault="00971649" w:rsidP="0097164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008" w:type="dxa"/>
          </w:tcPr>
          <w:p w:rsidR="00916100" w:rsidRPr="00971649" w:rsidRDefault="00971649" w:rsidP="0097164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</w:tr>
    </w:tbl>
    <w:p w:rsidR="00094DE5" w:rsidRDefault="00094DE5" w:rsidP="00916100">
      <w:pPr>
        <w:ind w:left="360" w:hanging="360"/>
        <w:rPr>
          <w:rFonts w:ascii="Times New Roman" w:hAnsi="Times New Roman" w:cs="Times New Roman"/>
        </w:rPr>
      </w:pPr>
    </w:p>
    <w:p w:rsidR="006933C2" w:rsidRPr="00F8044A" w:rsidRDefault="006933C2" w:rsidP="006933C2">
      <w:pPr>
        <w:ind w:left="90" w:hanging="90"/>
        <w:rPr>
          <w:rFonts w:ascii="Times New Roman" w:hAnsi="Times New Roman" w:cs="Times New Roman"/>
          <w:sz w:val="24"/>
          <w:szCs w:val="24"/>
        </w:rPr>
      </w:pPr>
      <w:r w:rsidRPr="00F8044A">
        <w:rPr>
          <w:rFonts w:ascii="Times New Roman" w:hAnsi="Times New Roman" w:cs="Times New Roman"/>
          <w:sz w:val="24"/>
          <w:szCs w:val="24"/>
        </w:rPr>
        <w:t>Find</w:t>
      </w:r>
    </w:p>
    <w:p w:rsidR="006933C2" w:rsidRPr="00F8044A" w:rsidRDefault="00BE29BE" w:rsidP="006933C2">
      <w:pPr>
        <w:ind w:left="90" w:hanging="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933C2" w:rsidRPr="00F8044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6933C2" w:rsidRPr="00F8044A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6933C2" w:rsidRPr="00F8044A">
        <w:rPr>
          <w:rFonts w:ascii="Times New Roman" w:hAnsi="Times New Roman" w:cs="Times New Roman"/>
          <w:sz w:val="24"/>
          <w:szCs w:val="24"/>
        </w:rPr>
        <w:t xml:space="preserve">) Mean, </w:t>
      </w:r>
      <w:proofErr w:type="spellStart"/>
      <w:r w:rsidR="006933C2" w:rsidRPr="00F8044A">
        <w:rPr>
          <w:rFonts w:ascii="Times New Roman" w:hAnsi="Times New Roman" w:cs="Times New Roman"/>
          <w:sz w:val="24"/>
          <w:szCs w:val="24"/>
        </w:rPr>
        <w:t>Median</w:t>
      </w:r>
      <w:proofErr w:type="gramStart"/>
      <w:r w:rsidR="006933C2" w:rsidRPr="00F8044A">
        <w:rPr>
          <w:rFonts w:ascii="Times New Roman" w:hAnsi="Times New Roman" w:cs="Times New Roman"/>
          <w:sz w:val="24"/>
          <w:szCs w:val="24"/>
        </w:rPr>
        <w:t>,and</w:t>
      </w:r>
      <w:proofErr w:type="spellEnd"/>
      <w:proofErr w:type="gramEnd"/>
      <w:r w:rsidR="006933C2" w:rsidRPr="00F8044A">
        <w:rPr>
          <w:rFonts w:ascii="Times New Roman" w:hAnsi="Times New Roman" w:cs="Times New Roman"/>
          <w:sz w:val="24"/>
          <w:szCs w:val="24"/>
        </w:rPr>
        <w:t xml:space="preserve"> Mode of the distribution.</w:t>
      </w:r>
    </w:p>
    <w:p w:rsidR="006933C2" w:rsidRPr="00F8044A" w:rsidRDefault="00BE29BE" w:rsidP="006933C2">
      <w:pPr>
        <w:ind w:left="90" w:hanging="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933C2" w:rsidRPr="00F8044A">
        <w:rPr>
          <w:rFonts w:ascii="Times New Roman" w:hAnsi="Times New Roman" w:cs="Times New Roman"/>
          <w:sz w:val="24"/>
          <w:szCs w:val="24"/>
        </w:rPr>
        <w:t xml:space="preserve">(ii) Standard Deviation and Coefficient of </w:t>
      </w:r>
      <w:proofErr w:type="spellStart"/>
      <w:r w:rsidR="006933C2" w:rsidRPr="00F8044A">
        <w:rPr>
          <w:rFonts w:ascii="Times New Roman" w:hAnsi="Times New Roman" w:cs="Times New Roman"/>
          <w:sz w:val="24"/>
          <w:szCs w:val="24"/>
        </w:rPr>
        <w:t>Skewness</w:t>
      </w:r>
      <w:proofErr w:type="spellEnd"/>
    </w:p>
    <w:p w:rsidR="006933C2" w:rsidRPr="00F8044A" w:rsidRDefault="006933C2" w:rsidP="006933C2">
      <w:pPr>
        <w:ind w:left="90" w:hanging="90"/>
        <w:rPr>
          <w:rFonts w:ascii="Times New Roman" w:hAnsi="Times New Roman" w:cs="Times New Roman"/>
          <w:sz w:val="24"/>
          <w:szCs w:val="24"/>
        </w:rPr>
      </w:pPr>
    </w:p>
    <w:p w:rsidR="00DE5A32" w:rsidRPr="00F8044A" w:rsidRDefault="00DE5A32" w:rsidP="009B5994">
      <w:pPr>
        <w:ind w:left="630" w:hanging="630"/>
        <w:rPr>
          <w:rFonts w:ascii="Times New Roman" w:hAnsi="Times New Roman" w:cs="Times New Roman"/>
          <w:sz w:val="24"/>
          <w:szCs w:val="24"/>
        </w:rPr>
      </w:pPr>
      <w:r w:rsidRPr="00BE29BE">
        <w:rPr>
          <w:rFonts w:ascii="Times New Roman" w:hAnsi="Times New Roman" w:cs="Times New Roman"/>
          <w:b/>
          <w:sz w:val="24"/>
          <w:szCs w:val="24"/>
        </w:rPr>
        <w:t>(3)</w:t>
      </w:r>
      <w:r w:rsidRPr="00F8044A">
        <w:rPr>
          <w:rFonts w:ascii="Times New Roman" w:hAnsi="Times New Roman" w:cs="Times New Roman"/>
          <w:sz w:val="24"/>
          <w:szCs w:val="24"/>
        </w:rPr>
        <w:t xml:space="preserve"> Integrate following functions</w:t>
      </w:r>
    </w:p>
    <w:p w:rsidR="00DE5A32" w:rsidRPr="00F8044A" w:rsidRDefault="00DE5A32" w:rsidP="009B5994">
      <w:pPr>
        <w:ind w:left="630" w:hanging="630"/>
        <w:rPr>
          <w:position w:val="-16"/>
          <w:sz w:val="24"/>
          <w:szCs w:val="24"/>
        </w:rPr>
      </w:pPr>
      <w:r w:rsidRPr="00F8044A">
        <w:rPr>
          <w:rFonts w:ascii="Times New Roman" w:hAnsi="Times New Roman" w:cs="Times New Roman"/>
          <w:sz w:val="24"/>
          <w:szCs w:val="24"/>
        </w:rPr>
        <w:t xml:space="preserve">      (</w:t>
      </w:r>
      <w:proofErr w:type="spellStart"/>
      <w:r w:rsidRPr="00F8044A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8044A">
        <w:rPr>
          <w:rFonts w:ascii="Times New Roman" w:hAnsi="Times New Roman" w:cs="Times New Roman"/>
          <w:sz w:val="24"/>
          <w:szCs w:val="24"/>
        </w:rPr>
        <w:t>)</w:t>
      </w:r>
      <w:r w:rsidR="006D5183" w:rsidRPr="0000309B">
        <w:rPr>
          <w:position w:val="-24"/>
          <w:sz w:val="24"/>
        </w:rPr>
        <w:object w:dxaOrig="1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3pt" o:ole="">
            <v:imagedata r:id="rId4" o:title=""/>
          </v:shape>
          <o:OLEObject Type="Embed" ProgID="Equation.DSMT4" ShapeID="_x0000_i1025" DrawAspect="Content" ObjectID="_1655715680" r:id="rId5"/>
        </w:object>
      </w:r>
      <w:r w:rsidRPr="00F8044A">
        <w:rPr>
          <w:sz w:val="24"/>
          <w:szCs w:val="24"/>
        </w:rPr>
        <w:t xml:space="preserve"> (</w:t>
      </w:r>
      <w:proofErr w:type="gramStart"/>
      <w:r w:rsidRPr="00F8044A">
        <w:rPr>
          <w:sz w:val="24"/>
          <w:szCs w:val="24"/>
        </w:rPr>
        <w:t>ii</w:t>
      </w:r>
      <w:proofErr w:type="gramEnd"/>
      <w:r w:rsidRPr="00F8044A">
        <w:rPr>
          <w:sz w:val="24"/>
          <w:szCs w:val="24"/>
        </w:rPr>
        <w:t xml:space="preserve">)   </w:t>
      </w:r>
      <w:r w:rsidR="00034E3B" w:rsidRPr="00F8044A">
        <w:rPr>
          <w:position w:val="-24"/>
          <w:sz w:val="24"/>
          <w:szCs w:val="24"/>
        </w:rPr>
        <w:object w:dxaOrig="980" w:dyaOrig="660">
          <v:shape id="_x0000_i1026" type="#_x0000_t75" style="width:48.75pt;height:33pt" o:ole="">
            <v:imagedata r:id="rId6" o:title=""/>
          </v:shape>
          <o:OLEObject Type="Embed" ProgID="Equation.DSMT4" ShapeID="_x0000_i1026" DrawAspect="Content" ObjectID="_1655715681" r:id="rId7"/>
        </w:object>
      </w:r>
      <w:r w:rsidR="00E50071" w:rsidRPr="00F8044A">
        <w:rPr>
          <w:sz w:val="24"/>
          <w:szCs w:val="24"/>
        </w:rPr>
        <w:t>(iii)</w:t>
      </w:r>
      <w:r w:rsidR="0000309B" w:rsidRPr="00623511">
        <w:rPr>
          <w:position w:val="-16"/>
        </w:rPr>
        <w:object w:dxaOrig="1780" w:dyaOrig="440">
          <v:shape id="_x0000_i1027" type="#_x0000_t75" style="width:89.25pt;height:21.75pt" o:ole="">
            <v:imagedata r:id="rId8" o:title=""/>
          </v:shape>
          <o:OLEObject Type="Embed" ProgID="Equation.DSMT4" ShapeID="_x0000_i1027" DrawAspect="Content" ObjectID="_1655715682" r:id="rId9"/>
        </w:object>
      </w:r>
    </w:p>
    <w:p w:rsidR="00D762DA" w:rsidRDefault="00D762DA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D762DA" w:rsidRDefault="00D762DA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D762DA" w:rsidRDefault="00D762DA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D762DA" w:rsidRDefault="00D762DA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D762DA" w:rsidRDefault="00D762DA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D762DA" w:rsidRDefault="00D762DA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D762DA" w:rsidRDefault="00D762DA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  <w:r w:rsidRPr="00F8044A">
        <w:rPr>
          <w:rFonts w:ascii="Times New Roman" w:hAnsi="Times New Roman" w:cs="Times New Roman"/>
          <w:b/>
          <w:position w:val="-16"/>
          <w:sz w:val="24"/>
          <w:szCs w:val="24"/>
        </w:rPr>
        <w:t>Please post your answers to this assignment for the following address.</w:t>
      </w: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r w:rsidRPr="00F8044A">
        <w:rPr>
          <w:rFonts w:ascii="Times New Roman" w:hAnsi="Times New Roman" w:cs="Times New Roman"/>
          <w:position w:val="-16"/>
          <w:sz w:val="24"/>
          <w:szCs w:val="24"/>
        </w:rPr>
        <w:t>Coordinator – PSC 1123</w:t>
      </w: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sz w:val="24"/>
          <w:szCs w:val="24"/>
        </w:rPr>
      </w:pPr>
      <w:r w:rsidRPr="00F8044A">
        <w:rPr>
          <w:rFonts w:ascii="Times New Roman" w:hAnsi="Times New Roman" w:cs="Times New Roman"/>
          <w:sz w:val="24"/>
          <w:szCs w:val="24"/>
        </w:rPr>
        <w:t xml:space="preserve">Certificate in Laboratory Technology </w:t>
      </w:r>
      <w:proofErr w:type="spellStart"/>
      <w:r w:rsidRPr="00F8044A">
        <w:rPr>
          <w:rFonts w:ascii="Times New Roman" w:hAnsi="Times New Roman" w:cs="Times New Roman"/>
          <w:sz w:val="24"/>
          <w:szCs w:val="24"/>
        </w:rPr>
        <w:t>Programme</w:t>
      </w:r>
      <w:proofErr w:type="spellEnd"/>
    </w:p>
    <w:p w:rsidR="00157A96" w:rsidRPr="00F8044A" w:rsidRDefault="00157A96" w:rsidP="002418F4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F8044A">
        <w:rPr>
          <w:rFonts w:ascii="Times New Roman" w:hAnsi="Times New Roman" w:cs="Times New Roman"/>
          <w:sz w:val="24"/>
          <w:szCs w:val="24"/>
        </w:rPr>
        <w:t>Department of Mathematics &amp; Computer Science</w:t>
      </w: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r w:rsidRPr="00F8044A">
        <w:rPr>
          <w:rFonts w:ascii="Times New Roman" w:hAnsi="Times New Roman" w:cs="Times New Roman"/>
          <w:position w:val="-16"/>
          <w:sz w:val="24"/>
          <w:szCs w:val="24"/>
        </w:rPr>
        <w:t>Faculty of Natural Sciences</w:t>
      </w: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r w:rsidRPr="00F8044A">
        <w:rPr>
          <w:rFonts w:ascii="Times New Roman" w:hAnsi="Times New Roman" w:cs="Times New Roman"/>
          <w:position w:val="-16"/>
          <w:sz w:val="24"/>
          <w:szCs w:val="24"/>
        </w:rPr>
        <w:t>The Open University of Sri Lanka</w:t>
      </w: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proofErr w:type="spellStart"/>
      <w:r w:rsidRPr="00F8044A">
        <w:rPr>
          <w:rFonts w:ascii="Times New Roman" w:hAnsi="Times New Roman" w:cs="Times New Roman"/>
          <w:position w:val="-16"/>
          <w:sz w:val="24"/>
          <w:szCs w:val="24"/>
        </w:rPr>
        <w:t>Nawala</w:t>
      </w:r>
      <w:proofErr w:type="spellEnd"/>
    </w:p>
    <w:p w:rsidR="00157A96" w:rsidRPr="00F8044A" w:rsidRDefault="00157A96" w:rsidP="009B5994">
      <w:pPr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proofErr w:type="spellStart"/>
      <w:r w:rsidRPr="00F8044A">
        <w:rPr>
          <w:rFonts w:ascii="Times New Roman" w:hAnsi="Times New Roman" w:cs="Times New Roman"/>
          <w:position w:val="-16"/>
          <w:sz w:val="24"/>
          <w:szCs w:val="24"/>
        </w:rPr>
        <w:t>Nugegoda</w:t>
      </w:r>
      <w:proofErr w:type="spellEnd"/>
    </w:p>
    <w:p w:rsidR="00157A96" w:rsidRPr="00F8044A" w:rsidRDefault="00F41D9E" w:rsidP="009B5994">
      <w:pPr>
        <w:ind w:left="630" w:hanging="630"/>
        <w:rPr>
          <w:position w:val="-16"/>
          <w:sz w:val="24"/>
          <w:szCs w:val="24"/>
        </w:rPr>
      </w:pPr>
      <w:r w:rsidRPr="00F8044A">
        <w:rPr>
          <w:position w:val="-16"/>
          <w:sz w:val="24"/>
          <w:szCs w:val="24"/>
        </w:rPr>
        <w:t xml:space="preserve">State your </w:t>
      </w:r>
      <w:r w:rsidRPr="00F8044A">
        <w:rPr>
          <w:b/>
          <w:position w:val="-16"/>
          <w:sz w:val="24"/>
          <w:szCs w:val="24"/>
        </w:rPr>
        <w:t xml:space="preserve">Name </w:t>
      </w:r>
      <w:r w:rsidRPr="00F8044A">
        <w:rPr>
          <w:position w:val="-16"/>
          <w:sz w:val="24"/>
          <w:szCs w:val="24"/>
        </w:rPr>
        <w:t xml:space="preserve">and </w:t>
      </w:r>
      <w:r w:rsidRPr="00F8044A">
        <w:rPr>
          <w:b/>
          <w:position w:val="-16"/>
          <w:sz w:val="24"/>
          <w:szCs w:val="24"/>
        </w:rPr>
        <w:t>Address</w:t>
      </w:r>
      <w:r w:rsidRPr="00F8044A">
        <w:rPr>
          <w:position w:val="-16"/>
          <w:sz w:val="24"/>
          <w:szCs w:val="24"/>
        </w:rPr>
        <w:t xml:space="preserve"> on your answer sheet</w:t>
      </w:r>
    </w:p>
    <w:sectPr w:rsidR="00157A96" w:rsidRPr="00F8044A" w:rsidSect="002418F4">
      <w:pgSz w:w="12240" w:h="15840"/>
      <w:pgMar w:top="1008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Iskoola Pota">
    <w:panose1 w:val="020B0502040204020203"/>
    <w:charset w:val="00"/>
    <w:family w:val="swiss"/>
    <w:pitch w:val="variable"/>
    <w:sig w:usb0="00000003" w:usb1="00000000" w:usb2="000002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1A1E84"/>
    <w:rsid w:val="0000309B"/>
    <w:rsid w:val="00034E3B"/>
    <w:rsid w:val="00094DE5"/>
    <w:rsid w:val="000C1710"/>
    <w:rsid w:val="000D689C"/>
    <w:rsid w:val="00112B51"/>
    <w:rsid w:val="00157A96"/>
    <w:rsid w:val="001A1E84"/>
    <w:rsid w:val="001D3F3A"/>
    <w:rsid w:val="002418F4"/>
    <w:rsid w:val="002475C7"/>
    <w:rsid w:val="00277E1B"/>
    <w:rsid w:val="002A5D5E"/>
    <w:rsid w:val="002F3776"/>
    <w:rsid w:val="003A0080"/>
    <w:rsid w:val="003A4AEC"/>
    <w:rsid w:val="003D1995"/>
    <w:rsid w:val="004F7C80"/>
    <w:rsid w:val="00511095"/>
    <w:rsid w:val="0053395E"/>
    <w:rsid w:val="00542CB7"/>
    <w:rsid w:val="005E5C15"/>
    <w:rsid w:val="005E5FDB"/>
    <w:rsid w:val="00625227"/>
    <w:rsid w:val="006702BD"/>
    <w:rsid w:val="006933C2"/>
    <w:rsid w:val="006D3337"/>
    <w:rsid w:val="006D5183"/>
    <w:rsid w:val="007E076F"/>
    <w:rsid w:val="0083349B"/>
    <w:rsid w:val="008341AF"/>
    <w:rsid w:val="00916100"/>
    <w:rsid w:val="009213A1"/>
    <w:rsid w:val="00941FD5"/>
    <w:rsid w:val="00971649"/>
    <w:rsid w:val="00994578"/>
    <w:rsid w:val="009B5994"/>
    <w:rsid w:val="00A00E22"/>
    <w:rsid w:val="00A255C9"/>
    <w:rsid w:val="00A9233F"/>
    <w:rsid w:val="00B15C04"/>
    <w:rsid w:val="00BE29BE"/>
    <w:rsid w:val="00C017FB"/>
    <w:rsid w:val="00C51FA5"/>
    <w:rsid w:val="00D73B93"/>
    <w:rsid w:val="00D762DA"/>
    <w:rsid w:val="00D93225"/>
    <w:rsid w:val="00DC6E4D"/>
    <w:rsid w:val="00DE5A32"/>
    <w:rsid w:val="00E0582D"/>
    <w:rsid w:val="00E50071"/>
    <w:rsid w:val="00E86206"/>
    <w:rsid w:val="00EF5BE3"/>
    <w:rsid w:val="00F41D9E"/>
    <w:rsid w:val="00F8044A"/>
    <w:rsid w:val="00F84EDA"/>
    <w:rsid w:val="00FE0AEE"/>
    <w:rsid w:val="00FF7B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si-L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34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55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5C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42CB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D518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55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5C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42CB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D518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microsoft.com/office/2007/relationships/stylesWithEffects" Target="stylesWithEffect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2</Words>
  <Characters>155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usl</Company>
  <LinksUpToDate>false</LinksUpToDate>
  <CharactersWithSpaces>1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cs</dc:creator>
  <cp:lastModifiedBy>CAT</cp:lastModifiedBy>
  <cp:revision>2</cp:revision>
  <cp:lastPrinted>2011-11-04T06:09:00Z</cp:lastPrinted>
  <dcterms:created xsi:type="dcterms:W3CDTF">2020-07-08T06:45:00Z</dcterms:created>
  <dcterms:modified xsi:type="dcterms:W3CDTF">2020-07-08T06:45:00Z</dcterms:modified>
</cp:coreProperties>
</file>